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2"/>
  </p:notesMasterIdLst>
  <p:sldIdLst>
    <p:sldId id="256" r:id="rId2"/>
    <p:sldId id="333" r:id="rId3"/>
    <p:sldId id="429" r:id="rId4"/>
    <p:sldId id="306" r:id="rId5"/>
    <p:sldId id="428" r:id="rId6"/>
    <p:sldId id="455" r:id="rId7"/>
    <p:sldId id="430" r:id="rId8"/>
    <p:sldId id="431" r:id="rId9"/>
    <p:sldId id="413" r:id="rId10"/>
    <p:sldId id="415" r:id="rId11"/>
    <p:sldId id="423" r:id="rId12"/>
    <p:sldId id="445" r:id="rId13"/>
    <p:sldId id="432" r:id="rId14"/>
    <p:sldId id="433" r:id="rId15"/>
    <p:sldId id="434" r:id="rId16"/>
    <p:sldId id="406" r:id="rId17"/>
    <p:sldId id="408" r:id="rId18"/>
    <p:sldId id="435" r:id="rId19"/>
    <p:sldId id="436" r:id="rId20"/>
    <p:sldId id="444" r:id="rId21"/>
    <p:sldId id="437" r:id="rId22"/>
    <p:sldId id="438" r:id="rId23"/>
    <p:sldId id="439" r:id="rId24"/>
    <p:sldId id="440" r:id="rId25"/>
    <p:sldId id="441" r:id="rId26"/>
    <p:sldId id="442" r:id="rId27"/>
    <p:sldId id="443" r:id="rId28"/>
    <p:sldId id="308" r:id="rId29"/>
    <p:sldId id="454" r:id="rId30"/>
    <p:sldId id="33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1704"/>
    <a:srgbClr val="0000FF"/>
    <a:srgbClr val="3338FD"/>
    <a:srgbClr val="3333FD"/>
    <a:srgbClr val="0000CC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2032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416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06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758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93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889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8374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323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1524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401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48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1917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8175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622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602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44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3132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42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413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02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745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6355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877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479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0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1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Relationship Id="rId9" Type="http://schemas.openxmlformats.org/officeDocument/2006/relationships/image" Target="../media/image2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1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Relationship Id="rId9" Type="http://schemas.openxmlformats.org/officeDocument/2006/relationships/image" Target="../media/image2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1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11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90.png"/><Relationship Id="rId4" Type="http://schemas.openxmlformats.org/officeDocument/2006/relationships/image" Target="../media/image510.png"/><Relationship Id="rId9" Type="http://schemas.openxmlformats.org/officeDocument/2006/relationships/image" Target="../media/image5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1.gif"/><Relationship Id="rId4" Type="http://schemas.openxmlformats.org/officeDocument/2006/relationships/image" Target="../media/image40.jpg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3.png"/><Relationship Id="rId4" Type="http://schemas.openxmlformats.org/officeDocument/2006/relationships/image" Target="../media/image54.gif"/><Relationship Id="rId9" Type="http://schemas.openxmlformats.org/officeDocument/2006/relationships/image" Target="../media/image55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png"/><Relationship Id="rId11" Type="http://schemas.openxmlformats.org/officeDocument/2006/relationships/image" Target="../media/image68.png"/><Relationship Id="rId5" Type="http://schemas.openxmlformats.org/officeDocument/2006/relationships/image" Target="../media/image51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2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66.emf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3.wmf"/><Relationship Id="rId10" Type="http://schemas.openxmlformats.org/officeDocument/2006/relationships/image" Target="../media/image77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8.e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11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image" Target="../media/image1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5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5: Regression (Part 3)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22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119FFC7-D0A7-4CDE-B8A1-A610DFF612FB}"/>
              </a:ext>
            </a:extLst>
          </p:cNvPr>
          <p:cNvSpPr/>
          <p:nvPr/>
        </p:nvSpPr>
        <p:spPr>
          <a:xfrm>
            <a:off x="2497488" y="5505577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46BB498F-1508-4723-BD7C-9B0147CFF9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07" y="2687479"/>
            <a:ext cx="3829885" cy="30639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7B3A414-35E8-4331-AB17-404950D98E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87479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49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2 hidden lay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2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1048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06F356B-5F99-4AF4-920A-54DC1B5A16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842" y="3113721"/>
            <a:ext cx="3829885" cy="306390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99CB80-E273-45E6-AC74-8DF7FA18D1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113721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06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n the number of linear response regions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E8E3136-5A8D-43D3-8AEE-7476E29687EA}"/>
              </a:ext>
            </a:extLst>
          </p:cNvPr>
          <p:cNvSpPr/>
          <p:nvPr/>
        </p:nvSpPr>
        <p:spPr>
          <a:xfrm>
            <a:off x="7751696" y="6581001"/>
            <a:ext cx="13923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tufar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4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60BDD1-5BE3-4D2E-B8E6-4FA917FD48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" y="929248"/>
            <a:ext cx="9097645" cy="7716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07E07A4-A052-4CD7-9B1B-C87125A0D6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152" y="1937643"/>
            <a:ext cx="7751696" cy="4406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699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with single hidden layer: Random weights/biase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3" y="1829540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5" y="2073343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5" y="2073343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5" y="3175358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5" y="3175358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4" y="139619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4" y="139619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4" y="3952143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4" y="3952143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2" y="2510430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2" y="2510430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4" y="2582266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/>
              <p:nvPr/>
            </p:nvSpPr>
            <p:spPr>
              <a:xfrm>
                <a:off x="580310" y="4767453"/>
                <a:ext cx="69022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ly initializ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10" y="4767453"/>
                <a:ext cx="6902245" cy="461665"/>
              </a:xfrm>
              <a:prstGeom prst="rect">
                <a:avLst/>
              </a:prstGeom>
              <a:blipFill>
                <a:blip r:embed="rId9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873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with single hidden layer: Random weights/biase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3" y="1829540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5" y="2073343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5" y="2073343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5" y="3175358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5" y="3175358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4" y="139619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4" y="139619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4" y="3952143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4" y="3952143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2" y="2510430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2" y="2510430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4" y="2582266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/>
              <p:nvPr/>
            </p:nvSpPr>
            <p:spPr>
              <a:xfrm>
                <a:off x="580309" y="4799925"/>
                <a:ext cx="69022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4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chastic gradient descent/least squares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09" y="4799925"/>
                <a:ext cx="6902245" cy="461665"/>
              </a:xfrm>
              <a:prstGeom prst="rect">
                <a:avLst/>
              </a:prstGeom>
              <a:blipFill>
                <a:blip r:embed="rId9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36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with single hidden layer: Random weights/biase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886" y="1447929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20098" y="1691732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98" y="1691732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20098" y="2793747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98" y="2793747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43687" y="1014587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87" y="1014587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43687" y="3570532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87" y="3570532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41265" y="2128819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265" y="2128819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77027" y="2200655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/>
              <p:nvPr/>
            </p:nvSpPr>
            <p:spPr>
              <a:xfrm>
                <a:off x="590142" y="4353246"/>
                <a:ext cx="690224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∑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0E3240-56F8-4B4A-8316-0B691EBAC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42" y="4353246"/>
                <a:ext cx="6902245" cy="1938992"/>
              </a:xfrm>
              <a:prstGeom prst="rect">
                <a:avLst/>
              </a:prstGeom>
              <a:blipFill>
                <a:blip r:embed="rId9"/>
                <a:stretch>
                  <a:fillRect l="-1237" t="-1258" b="-5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752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509028" y="4258892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509028" y="5282013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blipFill>
                <a:blip r:embed="rId10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016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280428" y="858467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280428" y="1881588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blipFill>
                <a:blip r:embed="rId4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2.09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blipFill>
                <a:blip r:embed="rId5"/>
                <a:stretch>
                  <a:fillRect l="-1048" b="-19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BB8A606E-D6BD-4370-ADE5-C9063EDBFE0B}"/>
              </a:ext>
            </a:extLst>
          </p:cNvPr>
          <p:cNvGrpSpPr/>
          <p:nvPr/>
        </p:nvGrpSpPr>
        <p:grpSpPr>
          <a:xfrm>
            <a:off x="4282773" y="3697534"/>
            <a:ext cx="3485853" cy="2788682"/>
            <a:chOff x="4441721" y="3745242"/>
            <a:chExt cx="3485853" cy="278868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313CA158-6C2E-49EB-872A-5581485C3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1721" y="3745242"/>
              <a:ext cx="3485853" cy="2788682"/>
            </a:xfrm>
            <a:prstGeom prst="rect">
              <a:avLst/>
            </a:prstGeom>
          </p:spPr>
        </p:pic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CBD7F39-AEA1-411D-BFF6-C59D82DECFDF}"/>
                </a:ext>
              </a:extLst>
            </p:cNvPr>
            <p:cNvCxnSpPr>
              <a:cxnSpLocks/>
            </p:cNvCxnSpPr>
            <p:nvPr/>
          </p:nvCxnSpPr>
          <p:spPr>
            <a:xfrm>
              <a:off x="6076950" y="4500563"/>
              <a:ext cx="228600" cy="300037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B2198A-526A-4366-AAEE-276020701FE5}"/>
                </a:ext>
              </a:extLst>
            </p:cNvPr>
            <p:cNvSpPr txBox="1"/>
            <p:nvPr/>
          </p:nvSpPr>
          <p:spPr>
            <a:xfrm>
              <a:off x="5629275" y="4131231"/>
              <a:ext cx="1352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pe: 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651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feature method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bias of DNNs</a:t>
            </a:r>
          </a:p>
        </p:txBody>
      </p:sp>
    </p:spTree>
    <p:extLst>
      <p:ext uri="{BB962C8B-B14F-4D97-AF65-F5344CB8AC3E}">
        <p14:creationId xmlns:p14="http://schemas.microsoft.com/office/powerpoint/2010/main" val="21503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oss function – Parseval’s theorem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F41A003-F6A8-491E-837A-2D52EECE4DF0}"/>
              </a:ext>
            </a:extLst>
          </p:cNvPr>
          <p:cNvGrpSpPr/>
          <p:nvPr/>
        </p:nvGrpSpPr>
        <p:grpSpPr>
          <a:xfrm>
            <a:off x="514987" y="1147969"/>
            <a:ext cx="5143358" cy="2938641"/>
            <a:chOff x="2014680" y="794893"/>
            <a:chExt cx="5143358" cy="293864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F8CC509-678F-406D-9A4D-2F5E9D9AB8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9296" y="794893"/>
              <a:ext cx="4493189" cy="2938641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EF306182-2175-4B5E-AC9A-7B7EB6743E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93118"/>
                </p:ext>
              </p:extLst>
            </p:nvPr>
          </p:nvGraphicFramePr>
          <p:xfrm>
            <a:off x="2014680" y="1882775"/>
            <a:ext cx="312882" cy="344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4680" y="1882775"/>
                          <a:ext cx="312882" cy="344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879F48B-8405-49A6-AF81-CB0BB678CD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384856"/>
                </p:ext>
              </p:extLst>
            </p:nvPr>
          </p:nvGraphicFramePr>
          <p:xfrm>
            <a:off x="6813550" y="1852613"/>
            <a:ext cx="3444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13550" y="1852613"/>
                          <a:ext cx="344488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C312DE0-03CD-4771-B18F-426241385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1261"/>
              </p:ext>
            </p:extLst>
          </p:nvPr>
        </p:nvGraphicFramePr>
        <p:xfrm>
          <a:off x="6047503" y="2187274"/>
          <a:ext cx="24018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1320480" imgH="342720" progId="Equation.DSMT4">
                  <p:embed/>
                </p:oleObj>
              </mc:Choice>
              <mc:Fallback>
                <p:oleObj name="Equation" r:id="rId9" imgW="1320480" imgH="3427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7503" y="2187274"/>
                        <a:ext cx="24018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F6C1D997-27AE-40EF-92F5-F488C3AA636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25" y="4210066"/>
            <a:ext cx="7135221" cy="118126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5E4A555-86DB-4445-AC69-E401ACC2A34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128" y="5394411"/>
            <a:ext cx="4429743" cy="1343212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BD5FC03E-A6C2-4478-99BB-8BE95774AE51}"/>
              </a:ext>
            </a:extLst>
          </p:cNvPr>
          <p:cNvSpPr txBox="1"/>
          <p:nvPr/>
        </p:nvSpPr>
        <p:spPr>
          <a:xfrm>
            <a:off x="8248111" y="6581001"/>
            <a:ext cx="104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Wiki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42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feature method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bias of DNNs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oss function – Parseval’s theorem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F41A003-F6A8-491E-837A-2D52EECE4DF0}"/>
              </a:ext>
            </a:extLst>
          </p:cNvPr>
          <p:cNvGrpSpPr/>
          <p:nvPr/>
        </p:nvGrpSpPr>
        <p:grpSpPr>
          <a:xfrm>
            <a:off x="2000321" y="1154242"/>
            <a:ext cx="5143358" cy="2938641"/>
            <a:chOff x="2014680" y="794893"/>
            <a:chExt cx="5143358" cy="293864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F8CC509-678F-406D-9A4D-2F5E9D9AB8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9296" y="794893"/>
              <a:ext cx="4493189" cy="2938641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EF306182-2175-4B5E-AC9A-7B7EB6743E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14680" y="1882775"/>
            <a:ext cx="312882" cy="344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EF306182-2175-4B5E-AC9A-7B7EB6743E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4680" y="1882775"/>
                          <a:ext cx="312882" cy="344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879F48B-8405-49A6-AF81-CB0BB678CD1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13550" y="1852613"/>
            <a:ext cx="3444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9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8879F48B-8405-49A6-AF81-CB0BB678CD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13550" y="1852613"/>
                          <a:ext cx="344488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C312DE0-03CD-4771-B18F-426241385C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89467" y="4944031"/>
          <a:ext cx="24018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9" imgW="1320480" imgH="342720" progId="Equation.DSMT4">
                  <p:embed/>
                </p:oleObj>
              </mc:Choice>
              <mc:Fallback>
                <p:oleObj name="Equation" r:id="rId9" imgW="1320480" imgH="3427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C312DE0-03CD-4771-B18F-426241385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9467" y="4944031"/>
                        <a:ext cx="24018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6564294-727F-4F60-8130-599D3D1C10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0524" y="5774692"/>
          <a:ext cx="32797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1" imgW="1803240" imgH="355320" progId="Equation.DSMT4">
                  <p:embed/>
                </p:oleObj>
              </mc:Choice>
              <mc:Fallback>
                <p:oleObj name="Equation" r:id="rId11" imgW="1803240" imgH="3553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6564294-727F-4F60-8130-599D3D1C1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0524" y="5774692"/>
                        <a:ext cx="32797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7D3FD251-B39F-4BE5-87FD-F5C518C54874}"/>
              </a:ext>
            </a:extLst>
          </p:cNvPr>
          <p:cNvSpPr txBox="1"/>
          <p:nvPr/>
        </p:nvSpPr>
        <p:spPr>
          <a:xfrm>
            <a:off x="684200" y="4988637"/>
            <a:ext cx="2068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space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4F28307-DEA3-4736-BE86-23402E82F971}"/>
              </a:ext>
            </a:extLst>
          </p:cNvPr>
          <p:cNvSpPr txBox="1"/>
          <p:nvPr/>
        </p:nvSpPr>
        <p:spPr>
          <a:xfrm>
            <a:off x="623526" y="5782946"/>
            <a:ext cx="2068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73533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s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880EC67-1DBB-4285-8CCD-C68136DAE24E}"/>
              </a:ext>
            </a:extLst>
          </p:cNvPr>
          <p:cNvGrpSpPr/>
          <p:nvPr/>
        </p:nvGrpSpPr>
        <p:grpSpPr>
          <a:xfrm>
            <a:off x="1026317" y="871997"/>
            <a:ext cx="6858000" cy="5013812"/>
            <a:chOff x="1073424" y="1575831"/>
            <a:chExt cx="6858000" cy="5013812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5382B529-1AF3-46F2-AF40-CD936D639E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424" y="1575831"/>
              <a:ext cx="6858000" cy="2533650"/>
            </a:xfrm>
            <a:prstGeom prst="rect">
              <a:avLst/>
            </a:prstGeom>
          </p:spPr>
        </p:pic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0326C9E1-2C95-4E57-B0A0-CB977ED4CF28}"/>
                </a:ext>
              </a:extLst>
            </p:cNvPr>
            <p:cNvGrpSpPr/>
            <p:nvPr/>
          </p:nvGrpSpPr>
          <p:grpSpPr>
            <a:xfrm>
              <a:off x="1985893" y="3846443"/>
              <a:ext cx="4643507" cy="2743200"/>
              <a:chOff x="1985893" y="3846443"/>
              <a:chExt cx="4643507" cy="2743200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DA1CA4E9-1EE3-4249-860F-B97DA5C1C8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14600" y="3846443"/>
                <a:ext cx="4114800" cy="2743200"/>
              </a:xfrm>
              <a:prstGeom prst="rect">
                <a:avLst/>
              </a:prstGeom>
            </p:spPr>
          </p:pic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id="{2466981F-B1C7-4D3B-B7C3-3B9D41A77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4972805"/>
                  </p:ext>
                </p:extLst>
              </p:nvPr>
            </p:nvGraphicFramePr>
            <p:xfrm>
              <a:off x="4502424" y="5886132"/>
              <a:ext cx="269240" cy="358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8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2" name="对象 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502424" y="5886132"/>
                            <a:ext cx="269240" cy="358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extLst>
                  <a:ext uri="{FF2B5EF4-FFF2-40B4-BE49-F238E27FC236}">
                    <a16:creationId xmlns:a16="http://schemas.microsoft.com/office/drawing/2014/main" id="{537B1327-7F3F-4118-9E35-ABA1FCCCE1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5605041"/>
                  </p:ext>
                </p:extLst>
              </p:nvPr>
            </p:nvGraphicFramePr>
            <p:xfrm>
              <a:off x="1985893" y="4900298"/>
              <a:ext cx="831850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9" name="Equation" r:id="rId8" imgW="469800" imgH="253800" progId="Equation.DSMT4">
                      <p:embed/>
                    </p:oleObj>
                  </mc:Choice>
                  <mc:Fallback>
                    <p:oleObj name="Equation" r:id="rId8" imgW="469800" imgH="253800" progId="Equation.DSMT4">
                      <p:embed/>
                      <p:pic>
                        <p:nvPicPr>
                          <p:cNvPr id="11" name="对象 10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85893" y="4900298"/>
                            <a:ext cx="831850" cy="449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CE54DAF8-E854-4965-8858-8378BF6FAA91}"/>
              </a:ext>
            </a:extLst>
          </p:cNvPr>
          <p:cNvSpPr txBox="1"/>
          <p:nvPr/>
        </p:nvSpPr>
        <p:spPr>
          <a:xfrm>
            <a:off x="606957" y="5885809"/>
            <a:ext cx="8054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s initialized with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parameter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fit target functions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low to high frequenci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raining process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7885CAE-7AF0-4BAE-AAA7-E7724C3CAB9D}"/>
              </a:ext>
            </a:extLst>
          </p:cNvPr>
          <p:cNvSpPr txBox="1"/>
          <p:nvPr/>
        </p:nvSpPr>
        <p:spPr>
          <a:xfrm>
            <a:off x="7884317" y="6581001"/>
            <a:ext cx="1553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, 2019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25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7885CAE-7AF0-4BAE-AAA7-E7724C3CAB9D}"/>
              </a:ext>
            </a:extLst>
          </p:cNvPr>
          <p:cNvSpPr txBox="1"/>
          <p:nvPr/>
        </p:nvSpPr>
        <p:spPr>
          <a:xfrm>
            <a:off x="7884317" y="6581001"/>
            <a:ext cx="1553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, 2019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BC266A5-AA9D-453B-8168-46AD99539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39348"/>
              </p:ext>
            </p:extLst>
          </p:nvPr>
        </p:nvGraphicFramePr>
        <p:xfrm>
          <a:off x="126524" y="2282599"/>
          <a:ext cx="1801336" cy="46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524" y="2282599"/>
                        <a:ext cx="1801336" cy="46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1B514F4-CC19-4167-9232-6F33C651B97F}"/>
              </a:ext>
            </a:extLst>
          </p:cNvPr>
          <p:cNvSpPr txBox="1"/>
          <p:nvPr/>
        </p:nvSpPr>
        <p:spPr>
          <a:xfrm>
            <a:off x="0" y="1008888"/>
            <a:ext cx="1927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of DNN: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5F85150-8BD1-4914-A75A-6F4199825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12577"/>
              </p:ext>
            </p:extLst>
          </p:nvPr>
        </p:nvGraphicFramePr>
        <p:xfrm>
          <a:off x="1027192" y="1500698"/>
          <a:ext cx="20272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7192" y="1500698"/>
                        <a:ext cx="202723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5A4A4CB-B123-4A6B-A2E3-FFFA0796C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26309"/>
              </p:ext>
            </p:extLst>
          </p:nvPr>
        </p:nvGraphicFramePr>
        <p:xfrm>
          <a:off x="2224981" y="2155788"/>
          <a:ext cx="1808180" cy="59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4981" y="2155788"/>
                        <a:ext cx="1808180" cy="59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F6EB18C-A265-456B-9132-79E337E042FE}"/>
              </a:ext>
            </a:extLst>
          </p:cNvPr>
          <p:cNvCxnSpPr/>
          <p:nvPr/>
        </p:nvCxnSpPr>
        <p:spPr>
          <a:xfrm>
            <a:off x="2057391" y="2173059"/>
            <a:ext cx="0" cy="641642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6192738-59DC-41A0-966C-9F11C2318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83912"/>
              </p:ext>
            </p:extLst>
          </p:nvPr>
        </p:nvGraphicFramePr>
        <p:xfrm>
          <a:off x="436563" y="3054908"/>
          <a:ext cx="47180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0" imgW="3225600" imgH="711000" progId="Equation.DSMT4">
                  <p:embed/>
                </p:oleObj>
              </mc:Choice>
              <mc:Fallback>
                <p:oleObj name="Equation" r:id="rId10" imgW="3225600" imgH="711000" progId="Equation.DSMT4">
                  <p:embed/>
                  <p:pic>
                    <p:nvPicPr>
                      <p:cNvPr id="60" name="对象 5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563" y="3054908"/>
                        <a:ext cx="47180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D47D9A9F-4C48-402A-BFB6-94B519131871}"/>
              </a:ext>
            </a:extLst>
          </p:cNvPr>
          <p:cNvCxnSpPr/>
          <p:nvPr/>
        </p:nvCxnSpPr>
        <p:spPr>
          <a:xfrm>
            <a:off x="2081213" y="3906588"/>
            <a:ext cx="0" cy="62807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984D92C-9BE1-46CF-A21D-59F4321A0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26565"/>
              </p:ext>
            </p:extLst>
          </p:nvPr>
        </p:nvGraphicFramePr>
        <p:xfrm>
          <a:off x="580331" y="4618060"/>
          <a:ext cx="3289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2" imgW="2057400" imgH="266400" progId="Equation.DSMT4">
                  <p:embed/>
                </p:oleObj>
              </mc:Choice>
              <mc:Fallback>
                <p:oleObj name="Equation" r:id="rId12" imgW="2057400" imgH="266400" progId="Equation.DSMT4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0331" y="4618060"/>
                        <a:ext cx="32893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598DFC6-673A-4641-8276-B1FFF6179C7A}"/>
              </a:ext>
            </a:extLst>
          </p:cNvPr>
          <p:cNvCxnSpPr/>
          <p:nvPr/>
        </p:nvCxnSpPr>
        <p:spPr>
          <a:xfrm>
            <a:off x="2081213" y="5115628"/>
            <a:ext cx="0" cy="62807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FD05207-467D-452A-AE8C-F152833D4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39158"/>
              </p:ext>
            </p:extLst>
          </p:nvPr>
        </p:nvGraphicFramePr>
        <p:xfrm>
          <a:off x="1219870" y="5815819"/>
          <a:ext cx="2010222" cy="70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4" imgW="1130040" imgH="393480" progId="Equation.DSMT4">
                  <p:embed/>
                </p:oleObj>
              </mc:Choice>
              <mc:Fallback>
                <p:oleObj name="Equation" r:id="rId14" imgW="1130040" imgH="39348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9870" y="5815819"/>
                        <a:ext cx="2010222" cy="700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B80C9A0-0B7D-45FA-8D0F-DE1A06229717}"/>
              </a:ext>
            </a:extLst>
          </p:cNvPr>
          <p:cNvSpPr txBox="1"/>
          <p:nvPr/>
        </p:nvSpPr>
        <p:spPr>
          <a:xfrm>
            <a:off x="5415280" y="1008888"/>
            <a:ext cx="1927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cent: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4FB8BB7-5DD3-4504-9D08-421906F4E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25294"/>
              </p:ext>
            </p:extLst>
          </p:nvPr>
        </p:nvGraphicFramePr>
        <p:xfrm>
          <a:off x="3949142" y="5880297"/>
          <a:ext cx="1625806" cy="57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6" imgW="939600" imgH="330120" progId="Equation.DSMT4">
                  <p:embed/>
                </p:oleObj>
              </mc:Choice>
              <mc:Fallback>
                <p:oleObj name="Equation" r:id="rId16" imgW="939600" imgH="33012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9142" y="5880297"/>
                        <a:ext cx="1625806" cy="57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0CECBC00-9A0C-48AE-9847-9F1926A21880}"/>
              </a:ext>
            </a:extLst>
          </p:cNvPr>
          <p:cNvCxnSpPr/>
          <p:nvPr/>
        </p:nvCxnSpPr>
        <p:spPr>
          <a:xfrm>
            <a:off x="3309603" y="6165912"/>
            <a:ext cx="56002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6A7ECC9-5F21-4B34-AC4D-2C123F40D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99274"/>
              </p:ext>
            </p:extLst>
          </p:nvPr>
        </p:nvGraphicFramePr>
        <p:xfrm>
          <a:off x="5574948" y="1700683"/>
          <a:ext cx="3438767" cy="20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8" imgW="1968480" imgH="1193760" progId="Equation.DSMT4">
                  <p:embed/>
                </p:oleObj>
              </mc:Choice>
              <mc:Fallback>
                <p:oleObj name="Equation" r:id="rId18" imgW="1968480" imgH="1193760" progId="Equation.DSMT4">
                  <p:embed/>
                  <p:pic>
                    <p:nvPicPr>
                      <p:cNvPr id="94" name="对象 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74948" y="1700683"/>
                        <a:ext cx="3438767" cy="20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37E88C2-4F85-4DCF-8073-4451CE06E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72769"/>
              </p:ext>
            </p:extLst>
          </p:nvPr>
        </p:nvGraphicFramePr>
        <p:xfrm>
          <a:off x="6400828" y="4169895"/>
          <a:ext cx="1884624" cy="72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20" imgW="1180800" imgH="457200" progId="Equation.DSMT4">
                  <p:embed/>
                </p:oleObj>
              </mc:Choice>
              <mc:Fallback>
                <p:oleObj name="Equation" r:id="rId20" imgW="1180800" imgH="457200" progId="Equation.DSMT4">
                  <p:embed/>
                  <p:pic>
                    <p:nvPicPr>
                      <p:cNvPr id="96" name="对象 9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00828" y="4169895"/>
                        <a:ext cx="1884624" cy="72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52DD1D43-D029-4E2C-883F-0DEE4F7A214A}"/>
              </a:ext>
            </a:extLst>
          </p:cNvPr>
          <p:cNvCxnSpPr/>
          <p:nvPr/>
        </p:nvCxnSpPr>
        <p:spPr>
          <a:xfrm flipH="1">
            <a:off x="7457440" y="4907416"/>
            <a:ext cx="8573" cy="436744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C9B23A5-5895-47F5-A175-0EA2E757C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54102"/>
              </p:ext>
            </p:extLst>
          </p:nvPr>
        </p:nvGraphicFramePr>
        <p:xfrm>
          <a:off x="5413618" y="5394483"/>
          <a:ext cx="3600097" cy="65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22" imgW="2527200" imgH="457200" progId="Equation.DSMT4">
                  <p:embed/>
                </p:oleObj>
              </mc:Choice>
              <mc:Fallback>
                <p:oleObj name="Equation" r:id="rId22" imgW="2527200" imgH="457200" progId="Equation.DSMT4">
                  <p:embed/>
                  <p:pic>
                    <p:nvPicPr>
                      <p:cNvPr id="99" name="对象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3618" y="5394483"/>
                        <a:ext cx="3600097" cy="65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74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7885CAE-7AF0-4BAE-AAA7-E7724C3CAB9D}"/>
              </a:ext>
            </a:extLst>
          </p:cNvPr>
          <p:cNvSpPr txBox="1"/>
          <p:nvPr/>
        </p:nvSpPr>
        <p:spPr>
          <a:xfrm>
            <a:off x="7884317" y="6581001"/>
            <a:ext cx="1553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, 2019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13A16EE-4977-47F5-AF50-6C4374D202D8}"/>
                  </a:ext>
                </a:extLst>
              </p:cNvPr>
              <p:cNvSpPr txBox="1"/>
              <p:nvPr/>
            </p:nvSpPr>
            <p:spPr>
              <a:xfrm>
                <a:off x="138545" y="2274827"/>
                <a:ext cx="8866909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-frequency component contributes less to the net gradient i.e. low-frequency component is learned first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ll increase in order to fit the high-frequency component during training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 paramete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may lead to overfitting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-frequency component with very larg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learned first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13A16EE-4977-47F5-AF50-6C4374D20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5" y="2274827"/>
                <a:ext cx="8866909" cy="3785652"/>
              </a:xfrm>
              <a:prstGeom prst="rect">
                <a:avLst/>
              </a:prstGeom>
              <a:blipFill>
                <a:blip r:embed="rId4"/>
                <a:stretch>
                  <a:fillRect l="-963" t="-1288" r="-1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CF99944B-493E-4634-A0C6-B38D194F68FB}"/>
              </a:ext>
            </a:extLst>
          </p:cNvPr>
          <p:cNvGrpSpPr/>
          <p:nvPr/>
        </p:nvGrpSpPr>
        <p:grpSpPr>
          <a:xfrm>
            <a:off x="2704947" y="1129778"/>
            <a:ext cx="4472602" cy="771408"/>
            <a:chOff x="2252663" y="998655"/>
            <a:chExt cx="4472602" cy="771408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226DABB8-EEFE-40E3-8CAF-F9DBF338D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246220"/>
                </p:ext>
              </p:extLst>
            </p:nvPr>
          </p:nvGraphicFramePr>
          <p:xfrm>
            <a:off x="2252663" y="1014413"/>
            <a:ext cx="4183062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Equation" r:id="rId5" imgW="2527200" imgH="457200" progId="Equation.DSMT4">
                    <p:embed/>
                  </p:oleObj>
                </mc:Choice>
                <mc:Fallback>
                  <p:oleObj name="Equation" r:id="rId5" imgW="2527200" imgH="4572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C9B23A5-5895-47F5-A175-0EA2E757C2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52663" y="1014413"/>
                          <a:ext cx="4183062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4E73710C-E0E0-4D51-8AD0-567BF9024CB1}"/>
                </a:ext>
              </a:extLst>
            </p:cNvPr>
            <p:cNvSpPr/>
            <p:nvPr/>
          </p:nvSpPr>
          <p:spPr>
            <a:xfrm>
              <a:off x="5574891" y="998655"/>
              <a:ext cx="1150374" cy="73989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541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76B768E-3EA3-4C06-AEE4-46DE3BD9293B}"/>
              </a:ext>
            </a:extLst>
          </p:cNvPr>
          <p:cNvGrpSpPr/>
          <p:nvPr/>
        </p:nvGrpSpPr>
        <p:grpSpPr>
          <a:xfrm>
            <a:off x="28909" y="2566218"/>
            <a:ext cx="4572000" cy="3485481"/>
            <a:chOff x="0" y="1853326"/>
            <a:chExt cx="4876800" cy="365760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9CB297C9-E028-45AA-9E67-CEB7B69A23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853326"/>
              <a:ext cx="4876800" cy="3657600"/>
            </a:xfrm>
            <a:prstGeom prst="rect">
              <a:avLst/>
            </a:prstGeom>
          </p:spPr>
        </p:pic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8B3F9CB-1C47-4BF6-83EC-919494F42B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717143"/>
                </p:ext>
              </p:extLst>
            </p:nvPr>
          </p:nvGraphicFramePr>
          <p:xfrm>
            <a:off x="3205649" y="3010852"/>
            <a:ext cx="1026160" cy="298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Equation" r:id="rId5" imgW="698400" imgH="203040" progId="Equation.DSMT4">
                    <p:embed/>
                  </p:oleObj>
                </mc:Choice>
                <mc:Fallback>
                  <p:oleObj name="Equation" r:id="rId5" imgW="698400" imgH="203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05649" y="3010852"/>
                          <a:ext cx="1026160" cy="298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3867FFE-E774-421F-BA3F-9B63CDB98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72636"/>
              </p:ext>
            </p:extLst>
          </p:nvPr>
        </p:nvGraphicFramePr>
        <p:xfrm>
          <a:off x="2799254" y="2121547"/>
          <a:ext cx="1431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9254" y="2121547"/>
                        <a:ext cx="14319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8E43569E-4982-458A-8C3F-F1C67A9C656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783" y="2566217"/>
            <a:ext cx="4647308" cy="3485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D21B92-E2AE-4F89-89B3-3EEAE6CA46F2}"/>
                  </a:ext>
                </a:extLst>
              </p:cNvPr>
              <p:cNvSpPr txBox="1"/>
              <p:nvPr/>
            </p:nvSpPr>
            <p:spPr>
              <a:xfrm>
                <a:off x="4572000" y="2104363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0.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D21B92-E2AE-4F89-89B3-3EEAE6CA4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104363"/>
                <a:ext cx="1848465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C5A1112D-5427-4802-9197-CA32FA37D85E}"/>
              </a:ext>
            </a:extLst>
          </p:cNvPr>
          <p:cNvGrpSpPr/>
          <p:nvPr/>
        </p:nvGrpSpPr>
        <p:grpSpPr>
          <a:xfrm>
            <a:off x="2608375" y="1038200"/>
            <a:ext cx="4461020" cy="801911"/>
            <a:chOff x="2205252" y="721466"/>
            <a:chExt cx="4461020" cy="801911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5B2D81D-0556-4010-8C9D-004782CF89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924057"/>
                </p:ext>
              </p:extLst>
            </p:nvPr>
          </p:nvGraphicFramePr>
          <p:xfrm>
            <a:off x="2205252" y="721466"/>
            <a:ext cx="4183062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1" name="Equation" r:id="rId11" imgW="2527200" imgH="457200" progId="Equation.DSMT4">
                    <p:embed/>
                  </p:oleObj>
                </mc:Choice>
                <mc:Fallback>
                  <p:oleObj name="Equation" r:id="rId11" imgW="2527200" imgH="4572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226DABB8-EEFE-40E3-8CAF-F9DBF338D6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05252" y="721466"/>
                          <a:ext cx="4183062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8B29D027-09B9-4AAB-9B96-0A3B9087AB00}"/>
                </a:ext>
              </a:extLst>
            </p:cNvPr>
            <p:cNvSpPr/>
            <p:nvPr/>
          </p:nvSpPr>
          <p:spPr>
            <a:xfrm>
              <a:off x="5515898" y="783485"/>
              <a:ext cx="1150374" cy="73989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719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5A1112D-5427-4802-9197-CA32FA37D85E}"/>
              </a:ext>
            </a:extLst>
          </p:cNvPr>
          <p:cNvGrpSpPr/>
          <p:nvPr/>
        </p:nvGrpSpPr>
        <p:grpSpPr>
          <a:xfrm>
            <a:off x="2547751" y="1023722"/>
            <a:ext cx="4461020" cy="801911"/>
            <a:chOff x="2205252" y="721466"/>
            <a:chExt cx="4461020" cy="801911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5B2D81D-0556-4010-8C9D-004782CF899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05252" y="721466"/>
            <a:ext cx="4183062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4" imgW="2527200" imgH="457200" progId="Equation.DSMT4">
                    <p:embed/>
                  </p:oleObj>
                </mc:Choice>
                <mc:Fallback>
                  <p:oleObj name="Equation" r:id="rId4" imgW="2527200" imgH="4572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C5B2D81D-0556-4010-8C9D-004782CF89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5252" y="721466"/>
                          <a:ext cx="4183062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8B29D027-09B9-4AAB-9B96-0A3B9087AB00}"/>
                </a:ext>
              </a:extLst>
            </p:cNvPr>
            <p:cNvSpPr/>
            <p:nvPr/>
          </p:nvSpPr>
          <p:spPr>
            <a:xfrm>
              <a:off x="5515898" y="783485"/>
              <a:ext cx="1150374" cy="73989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FCCCCB5-C3FC-45E8-B661-28A44DC5F33B}"/>
              </a:ext>
            </a:extLst>
          </p:cNvPr>
          <p:cNvGrpSpPr/>
          <p:nvPr/>
        </p:nvGrpSpPr>
        <p:grpSpPr>
          <a:xfrm>
            <a:off x="145301" y="2613504"/>
            <a:ext cx="4632960" cy="3474720"/>
            <a:chOff x="0" y="2580814"/>
            <a:chExt cx="4632960" cy="347472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8933635-114C-48E2-81CC-6B5A6503D8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580814"/>
              <a:ext cx="4632960" cy="3474720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C33CF2E6-8A38-42D8-982C-7EA1F246C5A6}"/>
                </a:ext>
              </a:extLst>
            </p:cNvPr>
            <p:cNvSpPr txBox="1"/>
            <p:nvPr/>
          </p:nvSpPr>
          <p:spPr>
            <a:xfrm>
              <a:off x="708827" y="3052979"/>
              <a:ext cx="205970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: DNN</a:t>
              </a: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ue: training data</a:t>
              </a: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ack: Ref</a:t>
              </a: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76197A0-8DA2-494C-ACE6-8D7E05810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12410"/>
              </p:ext>
            </p:extLst>
          </p:nvPr>
        </p:nvGraphicFramePr>
        <p:xfrm>
          <a:off x="992981" y="2058102"/>
          <a:ext cx="7158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4419360" imgH="342720" progId="Equation.DSMT4">
                  <p:embed/>
                </p:oleObj>
              </mc:Choice>
              <mc:Fallback>
                <p:oleObj name="Equation" r:id="rId7" imgW="4419360" imgH="34272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981" y="2058102"/>
                        <a:ext cx="7158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F48EE171-B006-447B-A57F-E4E9795E8C2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040" y="2613504"/>
            <a:ext cx="4632960" cy="3474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B721B15-82CF-4366-BA55-272D0BB12A94}"/>
                  </a:ext>
                </a:extLst>
              </p:cNvPr>
              <p:cNvSpPr txBox="1"/>
              <p:nvPr/>
            </p:nvSpPr>
            <p:spPr>
              <a:xfrm>
                <a:off x="1537548" y="6190834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0.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B721B15-82CF-4366-BA55-272D0BB12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548" y="6190834"/>
                <a:ext cx="1848465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5EC3BAE-359D-4EBB-8638-A99FE3A15258}"/>
                  </a:ext>
                </a:extLst>
              </p:cNvPr>
              <p:cNvSpPr txBox="1"/>
              <p:nvPr/>
            </p:nvSpPr>
            <p:spPr>
              <a:xfrm>
                <a:off x="5858397" y="6190834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2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5EC3BAE-359D-4EBB-8638-A99FE3A15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397" y="6190834"/>
                <a:ext cx="1848465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064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5A1112D-5427-4802-9197-CA32FA37D85E}"/>
              </a:ext>
            </a:extLst>
          </p:cNvPr>
          <p:cNvGrpSpPr/>
          <p:nvPr/>
        </p:nvGrpSpPr>
        <p:grpSpPr>
          <a:xfrm>
            <a:off x="2547751" y="1023722"/>
            <a:ext cx="4461020" cy="801911"/>
            <a:chOff x="2205252" y="721466"/>
            <a:chExt cx="4461020" cy="801911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5B2D81D-0556-4010-8C9D-004782CF899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05252" y="721466"/>
            <a:ext cx="4183062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4" imgW="2527200" imgH="457200" progId="Equation.DSMT4">
                    <p:embed/>
                  </p:oleObj>
                </mc:Choice>
                <mc:Fallback>
                  <p:oleObj name="Equation" r:id="rId4" imgW="2527200" imgH="4572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C5B2D81D-0556-4010-8C9D-004782CF89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5252" y="721466"/>
                          <a:ext cx="4183062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8B29D027-09B9-4AAB-9B96-0A3B9087AB00}"/>
                </a:ext>
              </a:extLst>
            </p:cNvPr>
            <p:cNvSpPr/>
            <p:nvPr/>
          </p:nvSpPr>
          <p:spPr>
            <a:xfrm>
              <a:off x="5515898" y="783485"/>
              <a:ext cx="1150374" cy="73989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B721B15-82CF-4366-BA55-272D0BB12A94}"/>
                  </a:ext>
                </a:extLst>
              </p:cNvPr>
              <p:cNvSpPr txBox="1"/>
              <p:nvPr/>
            </p:nvSpPr>
            <p:spPr>
              <a:xfrm>
                <a:off x="7008771" y="2613504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0.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B721B15-82CF-4366-BA55-272D0BB12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771" y="2613504"/>
                <a:ext cx="1848465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B1D2E91-F96E-4BE7-A5E2-A63BAE8B4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73376"/>
              </p:ext>
            </p:extLst>
          </p:nvPr>
        </p:nvGraphicFramePr>
        <p:xfrm>
          <a:off x="587982" y="2013987"/>
          <a:ext cx="8102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5003640" imgH="253800" progId="Equation.DSMT4">
                  <p:embed/>
                </p:oleObj>
              </mc:Choice>
              <mc:Fallback>
                <p:oleObj name="Equation" r:id="rId7" imgW="500364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982" y="2013987"/>
                        <a:ext cx="81026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980E8F07-EC44-4A4F-AEC9-79BA2C5C93F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658" y="2659765"/>
            <a:ext cx="4853248" cy="3639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1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328" y="1271109"/>
            <a:ext cx="8232796" cy="4247738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6175"/>
              </p:ext>
            </p:extLst>
          </p:nvPr>
        </p:nvGraphicFramePr>
        <p:xfrm>
          <a:off x="693092" y="5769538"/>
          <a:ext cx="4437380" cy="32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2412720" imgH="177480" progId="Equation.DSMT4">
                  <p:embed/>
                </p:oleObj>
              </mc:Choice>
              <mc:Fallback>
                <p:oleObj name="Equation" r:id="rId4" imgW="2412720" imgH="177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092" y="5769538"/>
                        <a:ext cx="4437380" cy="32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887"/>
              </p:ext>
            </p:extLst>
          </p:nvPr>
        </p:nvGraphicFramePr>
        <p:xfrm>
          <a:off x="5363657" y="5732207"/>
          <a:ext cx="138687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3657" y="5732207"/>
                        <a:ext cx="138687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03030"/>
              </p:ext>
            </p:extLst>
          </p:nvPr>
        </p:nvGraphicFramePr>
        <p:xfrm>
          <a:off x="350200" y="1070935"/>
          <a:ext cx="2137005" cy="31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200" y="1070935"/>
                        <a:ext cx="2137005" cy="31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7">
            <a:extLst>
              <a:ext uri="{FF2B5EF4-FFF2-40B4-BE49-F238E27FC236}">
                <a16:creationId xmlns:a16="http://schemas.microsoft.com/office/drawing/2014/main" id="{B8AAFAA7-A996-444A-A7D0-352574250C0C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: Image 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F4545FE-5D16-46BA-AE23-3A5E274CFD31}"/>
                  </a:ext>
                </a:extLst>
              </p:cNvPr>
              <p:cNvSpPr txBox="1"/>
              <p:nvPr/>
            </p:nvSpPr>
            <p:spPr>
              <a:xfrm>
                <a:off x="6931659" y="5748354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0.08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F4545FE-5D16-46BA-AE23-3A5E274CF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659" y="5748354"/>
                <a:ext cx="1848465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372DCF53-1D23-42FC-883C-167E5A2C155A}"/>
              </a:ext>
            </a:extLst>
          </p:cNvPr>
          <p:cNvSpPr txBox="1"/>
          <p:nvPr/>
        </p:nvSpPr>
        <p:spPr>
          <a:xfrm>
            <a:off x="7884317" y="6581001"/>
            <a:ext cx="1553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, 2019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436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5995" y="1674548"/>
            <a:ext cx="5333051" cy="3937124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3730"/>
              </p:ext>
            </p:extLst>
          </p:nvPr>
        </p:nvGraphicFramePr>
        <p:xfrm>
          <a:off x="1060507" y="3582992"/>
          <a:ext cx="138687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507" y="3582992"/>
                        <a:ext cx="138687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283"/>
              </p:ext>
            </p:extLst>
          </p:nvPr>
        </p:nvGraphicFramePr>
        <p:xfrm>
          <a:off x="411714" y="2079322"/>
          <a:ext cx="26844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714" y="2079322"/>
                        <a:ext cx="2684463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7">
            <a:extLst>
              <a:ext uri="{FF2B5EF4-FFF2-40B4-BE49-F238E27FC236}">
                <a16:creationId xmlns:a16="http://schemas.microsoft.com/office/drawing/2014/main" id="{0CC7DAC5-6438-42C0-857E-F5A20ABF8CEA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pectral bias of NN: Image 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6ABE9E1-2982-48CE-872F-A9B991CB7DEE}"/>
                  </a:ext>
                </a:extLst>
              </p:cNvPr>
              <p:cNvSpPr txBox="1"/>
              <p:nvPr/>
            </p:nvSpPr>
            <p:spPr>
              <a:xfrm>
                <a:off x="829712" y="4604477"/>
                <a:ext cx="1848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0.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6ABE9E1-2982-48CE-872F-A9B991CB7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12" y="4604477"/>
                <a:ext cx="1848465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400ED7FB-C976-41E2-AFAC-1DB91DB677F5}"/>
              </a:ext>
            </a:extLst>
          </p:cNvPr>
          <p:cNvSpPr txBox="1"/>
          <p:nvPr/>
        </p:nvSpPr>
        <p:spPr>
          <a:xfrm>
            <a:off x="7884317" y="6581001"/>
            <a:ext cx="1553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, 2019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133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第一次作业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拟合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问题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训练点数目、网络结构（隐藏层层数、激活函数等）对预测精度的影响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业方式：代码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报告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：三周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blipFill>
                <a:blip r:embed="rId3"/>
                <a:stretch>
                  <a:fillRect l="-681" t="-1193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04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feature method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bias of DNNs</a:t>
            </a:r>
          </a:p>
        </p:txBody>
      </p:sp>
    </p:spTree>
    <p:extLst>
      <p:ext uri="{BB962C8B-B14F-4D97-AF65-F5344CB8AC3E}">
        <p14:creationId xmlns:p14="http://schemas.microsoft.com/office/powerpoint/2010/main" val="51892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68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69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n Universal Approximation Theore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701F89-49DE-4D1E-BC4A-13474DDEC6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219" y="1149197"/>
            <a:ext cx="6384170" cy="1646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/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b="0" dirty="0"/>
                  <a:t>: 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ptive parti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 activation function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blipFill>
                <a:blip r:embed="rId4"/>
                <a:stretch>
                  <a:fillRect l="-663" t="-4636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88AD06AB-47B0-4CC8-8B89-963ABD203D1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948" y="4167150"/>
            <a:ext cx="4973375" cy="2499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63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Convolutional neural network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E38A2A-6C36-4666-AEE2-15F2A9D886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60" r="27850"/>
          <a:stretch/>
        </p:blipFill>
        <p:spPr>
          <a:xfrm>
            <a:off x="1002890" y="1680243"/>
            <a:ext cx="2536723" cy="349751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CFDAA7-B6E3-40B4-98D1-E3A3C1B783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681" y="2266949"/>
            <a:ext cx="42862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6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feature method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bias of DNNs</a:t>
            </a:r>
          </a:p>
        </p:txBody>
      </p:sp>
    </p:spTree>
    <p:extLst>
      <p:ext uri="{BB962C8B-B14F-4D97-AF65-F5344CB8AC3E}">
        <p14:creationId xmlns:p14="http://schemas.microsoft.com/office/powerpoint/2010/main" val="77462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with single hidden layer: Random weights/biase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33735FB-7E6B-4916-ADE7-10EB92EA32B3}"/>
                  </a:ext>
                </a:extLst>
              </p:cNvPr>
              <p:cNvSpPr txBox="1"/>
              <p:nvPr/>
            </p:nvSpPr>
            <p:spPr>
              <a:xfrm>
                <a:off x="656619" y="4385152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33735FB-7E6B-4916-ADE7-10EB92EA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19" y="4385152"/>
                <a:ext cx="8056476" cy="1120050"/>
              </a:xfrm>
              <a:prstGeom prst="rect">
                <a:avLst/>
              </a:prstGeom>
              <a:blipFill>
                <a:blip r:embed="rId9"/>
                <a:stretch>
                  <a:fillRect l="-833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12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8B7841F-FB0A-47F9-BBD1-919CAA7405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177" y="2626135"/>
            <a:ext cx="3829885" cy="30639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blipFill>
                <a:blip r:embed="rId5"/>
                <a:stretch>
                  <a:fillRect l="-1048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7A38B60A-05D9-4F93-BA4A-7795B0639F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626135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05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382</TotalTime>
  <Words>933</Words>
  <Application>Microsoft Office PowerPoint</Application>
  <PresentationFormat>全屏显示(4:3)</PresentationFormat>
  <Paragraphs>236</Paragraphs>
  <Slides>30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75</cp:revision>
  <dcterms:created xsi:type="dcterms:W3CDTF">2017-09-04T15:34:47Z</dcterms:created>
  <dcterms:modified xsi:type="dcterms:W3CDTF">2024-03-22T05:09:51Z</dcterms:modified>
</cp:coreProperties>
</file>